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6" r:id="rId4"/>
    <p:sldId id="263" r:id="rId5"/>
    <p:sldId id="275" r:id="rId6"/>
    <p:sldId id="281" r:id="rId7"/>
    <p:sldId id="273" r:id="rId8"/>
    <p:sldId id="286" r:id="rId9"/>
    <p:sldId id="278" r:id="rId10"/>
    <p:sldId id="270" r:id="rId11"/>
    <p:sldId id="302" r:id="rId12"/>
    <p:sldId id="280" r:id="rId13"/>
    <p:sldId id="266" r:id="rId14"/>
    <p:sldId id="272" r:id="rId15"/>
    <p:sldId id="279" r:id="rId16"/>
    <p:sldId id="265" r:id="rId17"/>
    <p:sldId id="287" r:id="rId18"/>
    <p:sldId id="288" r:id="rId19"/>
    <p:sldId id="292" r:id="rId20"/>
    <p:sldId id="298" r:id="rId21"/>
    <p:sldId id="297" r:id="rId22"/>
    <p:sldId id="301" r:id="rId23"/>
    <p:sldId id="296" r:id="rId24"/>
    <p:sldId id="300" r:id="rId25"/>
    <p:sldId id="304" r:id="rId26"/>
    <p:sldId id="305" r:id="rId27"/>
    <p:sldId id="303" r:id="rId28"/>
    <p:sldId id="299" r:id="rId29"/>
    <p:sldId id="308" r:id="rId30"/>
    <p:sldId id="294" r:id="rId31"/>
    <p:sldId id="306" r:id="rId32"/>
    <p:sldId id="307" r:id="rId33"/>
    <p:sldId id="295" r:id="rId34"/>
    <p:sldId id="283" r:id="rId35"/>
    <p:sldId id="293" r:id="rId36"/>
    <p:sldId id="282" r:id="rId37"/>
    <p:sldId id="274" r:id="rId38"/>
    <p:sldId id="289" r:id="rId39"/>
    <p:sldId id="284" r:id="rId40"/>
    <p:sldId id="290" r:id="rId41"/>
    <p:sldId id="291" r:id="rId42"/>
    <p:sldId id="267" r:id="rId4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A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09" autoAdjust="0"/>
    <p:restoredTop sz="94660"/>
  </p:normalViewPr>
  <p:slideViewPr>
    <p:cSldViewPr snapToGrid="0">
      <p:cViewPr varScale="1">
        <p:scale>
          <a:sx n="72" d="100"/>
          <a:sy n="72" d="100"/>
        </p:scale>
        <p:origin x="60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4782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590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10602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0807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9582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7523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9392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5165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8895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9792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dirty="0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9133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24934A-FDA0-45AF-893A-EE23C77110B4}" type="datetimeFigureOut">
              <a:rPr lang="ru-RU" smtClean="0"/>
              <a:t>06.11.2013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538FAF-52AE-401C-8C57-C3FF41F41C6A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6174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229"/>
            <a:ext cx="7772400" cy="4896335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en-US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ru-RU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бзор работ по астродинамике</a:t>
            </a:r>
            <a:br>
              <a:rPr lang="ru-RU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3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ru-RU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</a:t>
            </a: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strodynamics Symposium</a:t>
            </a:r>
            <a:b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6 Space Debris Symposium</a:t>
            </a:r>
            <a:b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A6.4. Mitigation and Standards)</a:t>
            </a:r>
            <a:b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+</a:t>
            </a:r>
            <a:b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3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2. Student Conference</a:t>
            </a:r>
            <a:endParaRPr lang="ru-RU" sz="3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Picture 2" descr="C:\Users\User\Desktop\Презентация на Конгресс\PAdfLYLj_Lef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0" y="-1"/>
            <a:ext cx="9161140" cy="1597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93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Nadir-Pointing Magnetic Attitude Control System for Tigrisat Nanosatellite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ride Testani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Rome “La Sapienza”, Italy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809" y="1690688"/>
            <a:ext cx="8428382" cy="5014911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ифицированный </a:t>
            </a:r>
            <a:r>
              <a:rPr lang="en-US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dot</a:t>
            </a: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алгоритм: одновременное демпфирование и перенаправление оси визирования в направлении надира</a:t>
            </a:r>
          </a:p>
          <a:p>
            <a:pPr>
              <a:lnSpc>
                <a:spcPct val="140000"/>
              </a:lnSpc>
            </a:pPr>
            <a:endParaRPr lang="ru-RU" sz="2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40000"/>
              </a:lnSpc>
            </a:pP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эффициенты </a:t>
            </a:r>
            <a:r>
              <a:rPr lang="ru-RU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силения выбираются </a:t>
            </a: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ольшими в режиме достижения </a:t>
            </a:r>
            <a:r>
              <a:rPr lang="ru-RU" sz="2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ребуемой </a:t>
            </a: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риентации и малыми – в режиме ее поддержания:</a:t>
            </a:r>
            <a:endParaRPr lang="ru-RU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40000"/>
              </a:lnSpc>
            </a:pP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97727"/>
              </p:ext>
            </p:extLst>
          </p:nvPr>
        </p:nvGraphicFramePr>
        <p:xfrm>
          <a:off x="927652" y="3257344"/>
          <a:ext cx="3931416" cy="54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652" y="3257344"/>
                        <a:ext cx="3931416" cy="54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30308"/>
              </p:ext>
            </p:extLst>
          </p:nvPr>
        </p:nvGraphicFramePr>
        <p:xfrm>
          <a:off x="927652" y="5370029"/>
          <a:ext cx="2727512" cy="51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652" y="5370029"/>
                        <a:ext cx="2727512" cy="51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11242"/>
              </p:ext>
            </p:extLst>
          </p:nvPr>
        </p:nvGraphicFramePr>
        <p:xfrm>
          <a:off x="927652" y="5950292"/>
          <a:ext cx="25701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652" y="5950292"/>
                        <a:ext cx="25701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97609" y="5381723"/>
            <a:ext cx="32115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Максимальный магнитный момент каждой из катушек был принят равным 1 Ам</a:t>
            </a:r>
            <a:r>
              <a:rPr lang="ru-RU" sz="2000" baseline="30000" dirty="0" smtClean="0"/>
              <a:t>2</a:t>
            </a:r>
            <a:endParaRPr lang="ru-RU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402645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хатронные бортовые системы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8538" y="1690690"/>
            <a:ext cx="8680174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7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гибридный позиционно-силовой алгоритм управления большими космическими манипуляторами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дизайн и технические характеристики нового класса электромеханических силовых приводов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2.9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динамика многозвенных космических манипуляторов и вычислительно эффективные алгоритмы управления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8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прогнозирующая система управления манипулятором для захвата вышедших из строя спутников и других объектов космического мусора</a:t>
            </a:r>
          </a:p>
        </p:txBody>
      </p:sp>
    </p:spTree>
    <p:extLst>
      <p:ext uri="{BB962C8B-B14F-4D97-AF65-F5344CB8AC3E}">
        <p14:creationId xmlns:p14="http://schemas.microsoft.com/office/powerpoint/2010/main" val="207753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росовые системы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790" y="1690690"/>
            <a:ext cx="8640417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6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равномерные вращения связки из двух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единенных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ержнем спутников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 эллиптической орбите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динамика и управление электродинамическим тросом</a:t>
            </a:r>
          </a:p>
        </p:txBody>
      </p:sp>
    </p:spTree>
    <p:extLst>
      <p:ext uri="{BB962C8B-B14F-4D97-AF65-F5344CB8AC3E}">
        <p14:creationId xmlns:p14="http://schemas.microsoft.com/office/powerpoint/2010/main" val="136270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iform Rotations of A Two-Body Tethered System in An Elliptic Orbit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na Guerman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Beira Interior, Portugal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756948"/>
            <a:ext cx="8574156" cy="5014911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ве точечные массы соединены невесомым стержнем, длина которого может управляемо меняться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Центр масс движется по эллиптической орбите</a:t>
            </a: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дача – найти закон управления длиной стержня, который обеспечит равномерные вращения системы из двух тел с частотой, кратной орбитальной</a:t>
            </a:r>
          </a:p>
          <a:p>
            <a:pPr marL="230400" indent="-230400">
              <a:lnSpc>
                <a:spcPct val="14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строены решения для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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=0,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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1,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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2,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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3,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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4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сследована устойчивость решений при разных значениях эксцентриситета, показан рост зон хаотичных движений при увеличении эксцентриситета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48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026" y="365126"/>
            <a:ext cx="8812695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2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ng Term Dynamics and Control of a Bare Electrodynamic Tethers Under Multi-Environment Perturbations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2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ui Zhong </a:t>
            </a:r>
            <a:r>
              <a:rPr lang="en-US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York University, Canada)</a:t>
            </a:r>
            <a:endParaRPr lang="ru-RU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14911"/>
          </a:xfrm>
        </p:spPr>
        <p:txBody>
          <a:bodyPr>
            <a:normAutofit lnSpcReduction="10000"/>
          </a:bodyPr>
          <a:lstStyle/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Численное моделирование динамики орбитального и углового движения двух КА, сцепленных между собой электродинамическим тросом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ссы КА 5 кг и 1.75 кг, масса троса 0.25 кг, длина троса 500 м, диаметр троса 0.5 мм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ГМП –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GRF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х7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кон управления силой тока в тросе – релейного типа, функция переключения определяется лишь амплитудой колебаний по крену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вод с орбиты наклонением 57 градусов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– за менее чем 3 года, с полярной орбиты – за почти 23 года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782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119118"/>
          </a:xfrm>
        </p:spPr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лнечный/атмосферный парус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7" y="1431236"/>
            <a:ext cx="8441634" cy="5194852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3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проблема стабилизации атмосферного паруса по набегающему потоку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8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сферический солнечный парус для управления угловым движением К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2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управление угловым движением платформы с вращающимся мембранным солнечным парусом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9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альное изменение наклонения с помощью солнечного паруса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3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альные по быстродействию переходы между поверхностями равновесия в круговой задаче трех тел 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94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assive Aerostability for Drag Sails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mma Saura Carretero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Cranfield University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9"/>
            <a:ext cx="8574156" cy="4884804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эростабилизированный парус позволяет обеспечить увод КА в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летний срок с орбиты высотой до 700 км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мент силы солнечного давления – дестабилизирующий</a:t>
            </a: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Желательно использовать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олее прозрачный парус</a:t>
            </a: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облемы в случае низкой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лнечной активности</a:t>
            </a:r>
          </a:p>
          <a:p>
            <a:pPr marL="230400" indent="-230400"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витационный момент для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олее пирамидальной формы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аруса улучшает стабилизацию</a:t>
            </a: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804" y="3250685"/>
            <a:ext cx="3732305" cy="280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36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timal Law for Inclination Change in An Atmosphere Through Solar Sailing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lentin Stolbunov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Glasgow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9"/>
            <a:ext cx="8574156" cy="4884804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изменения наклонения орбиты находится локально оптимальный закон управления ориентацией плоского, зеркально отражающего паруса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 качестве ограничения взято требование о неубывании большой полуоси орбиты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 зависимости от отношения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лы солнечного давления к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ле лобового сопротивления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йдены разные оптимальные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жимы ориентации паруса</a:t>
            </a:r>
          </a:p>
          <a:p>
            <a:pPr>
              <a:lnSpc>
                <a:spcPct val="140000"/>
              </a:lnSpc>
            </a:pP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745" y="3745121"/>
            <a:ext cx="3346567" cy="293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96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gile Solar Sailing in Three-Body Problem: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tion Between Artificial Equilibrium Points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eannette Heiligers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Strathclyde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41415"/>
          </a:xfrm>
        </p:spPr>
        <p:txBody>
          <a:bodyPr>
            <a:normAutofit lnSpcReduction="10000"/>
          </a:bodyPr>
          <a:lstStyle/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спользование солнечного паруса расширяет множество относительных положений равновесия с отдельных точек до поверхностей, параметризуемых показателем освещенности (отношением силы солнечного давления к силе тяготения)</a:t>
            </a:r>
          </a:p>
          <a:p>
            <a:pPr marL="230400" indent="-230400">
              <a:lnSpc>
                <a:spcPct val="15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дним из прямых методов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йден оптимальный закон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правления ориентацией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аруса, обеспечивающий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ереход между заданными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очками равновесия за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ратчайшее время</a:t>
            </a: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443" y="3538308"/>
            <a:ext cx="4396981" cy="3195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33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51874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инамика задачи трех тел: инвариантные многообразия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052" y="1611178"/>
            <a:ext cx="8507895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7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пролет астероида Тутатис при старте с гало-орбиты около точки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стемы Солнце-Земля с помощью лунного ГМ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перелет к Марсу с гало-орбит около точек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истемы Земля-Луна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перелет к Луне из окрестности точек 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 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истемы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лнце-Земля с помощью силы солнечного давления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6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динамика в окрестности точек либрации системы Земля-Луна в полной модели Солнечной системы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8.7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зоморфное отображение фазового пространства в плоской круговой ограниченной задаче трех тел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численная аппроксимация ИМ задачи трех тел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26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4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бщая информация</a:t>
            </a:r>
            <a:endParaRPr lang="ru-RU" sz="4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611177"/>
            <a:ext cx="7886700" cy="4961902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IAC 2013:</a:t>
            </a:r>
            <a:endParaRPr lang="ru-RU" dirty="0" smtClean="0"/>
          </a:p>
          <a:p>
            <a:pPr>
              <a:lnSpc>
                <a:spcPct val="100000"/>
              </a:lnSpc>
            </a:pPr>
            <a:r>
              <a:rPr lang="ru-RU" dirty="0" smtClean="0"/>
              <a:t>30 симпозиумов, из них:</a:t>
            </a:r>
          </a:p>
          <a:p>
            <a:pPr marL="850900" indent="-4572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ru-RU" dirty="0" smtClean="0"/>
              <a:t>7 в категории </a:t>
            </a:r>
            <a:r>
              <a:rPr lang="en-US" dirty="0" smtClean="0"/>
              <a:t>A (Science and Exploration)</a:t>
            </a:r>
          </a:p>
          <a:p>
            <a:pPr marL="850900" indent="-4572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dirty="0" smtClean="0"/>
              <a:t>6 </a:t>
            </a:r>
            <a:r>
              <a:rPr lang="ru-RU" dirty="0" smtClean="0"/>
              <a:t>в категории </a:t>
            </a:r>
            <a:r>
              <a:rPr lang="en-US" dirty="0" smtClean="0"/>
              <a:t>B (Applications and Operations)</a:t>
            </a:r>
          </a:p>
          <a:p>
            <a:pPr marL="850900" indent="-4572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dirty="0" smtClean="0"/>
              <a:t>4 </a:t>
            </a:r>
            <a:r>
              <a:rPr lang="ru-RU" dirty="0" smtClean="0"/>
              <a:t>в категории </a:t>
            </a:r>
            <a:r>
              <a:rPr lang="en-US" dirty="0" smtClean="0"/>
              <a:t>C (Technology)</a:t>
            </a:r>
          </a:p>
          <a:p>
            <a:pPr marL="850900" indent="-4572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dirty="0" smtClean="0"/>
              <a:t>6 </a:t>
            </a:r>
            <a:r>
              <a:rPr lang="ru-RU" dirty="0" smtClean="0"/>
              <a:t>в категории </a:t>
            </a:r>
            <a:r>
              <a:rPr lang="en-US" dirty="0" smtClean="0"/>
              <a:t>D (Infrastructure)</a:t>
            </a:r>
          </a:p>
          <a:p>
            <a:pPr marL="850900" indent="-457200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en-US" dirty="0" smtClean="0"/>
              <a:t>7 </a:t>
            </a:r>
            <a:r>
              <a:rPr lang="ru-RU" dirty="0" smtClean="0"/>
              <a:t>в категории </a:t>
            </a:r>
            <a:r>
              <a:rPr lang="en-US" dirty="0" smtClean="0"/>
              <a:t>E (Space and Society)</a:t>
            </a:r>
          </a:p>
          <a:p>
            <a:pPr>
              <a:lnSpc>
                <a:spcPct val="100000"/>
              </a:lnSpc>
            </a:pPr>
            <a:r>
              <a:rPr lang="ru-RU" dirty="0" smtClean="0"/>
              <a:t>представлено </a:t>
            </a:r>
            <a:r>
              <a:rPr lang="en-US" dirty="0" smtClean="0"/>
              <a:t>3727 </a:t>
            </a:r>
            <a:r>
              <a:rPr lang="ru-RU" dirty="0" smtClean="0"/>
              <a:t>работ</a:t>
            </a:r>
            <a:r>
              <a:rPr lang="en-US" dirty="0" smtClean="0"/>
              <a:t> (</a:t>
            </a:r>
            <a:r>
              <a:rPr lang="ru-RU" dirty="0" smtClean="0"/>
              <a:t>рекорд!</a:t>
            </a:r>
            <a:r>
              <a:rPr lang="en-US" dirty="0" smtClean="0"/>
              <a:t>)</a:t>
            </a:r>
            <a:endParaRPr lang="ru-RU" dirty="0" smtClean="0"/>
          </a:p>
          <a:p>
            <a:pPr>
              <a:lnSpc>
                <a:spcPct val="100000"/>
              </a:lnSpc>
            </a:pPr>
            <a:r>
              <a:rPr lang="ru-RU" dirty="0" smtClean="0"/>
              <a:t>участники из 74 стран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616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sz="20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-Sun L1 and L2 to Moon Transfers</a:t>
            </a:r>
            <a:br>
              <a:rPr lang="en-US" sz="2000" u="sng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u="sng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ploiting Natural Dynamics</a:t>
            </a:r>
            <a:br>
              <a:rPr lang="en-US" sz="2000" u="sng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Willem van der Weg </a:t>
            </a:r>
            <a:r>
              <a:rPr lang="en-US" sz="20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Strathclyde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791" y="1770201"/>
            <a:ext cx="8640418" cy="4908894"/>
          </a:xfrm>
        </p:spPr>
        <p:txBody>
          <a:bodyPr>
            <a:normAutofit/>
          </a:bodyPr>
          <a:lstStyle/>
          <a:p>
            <a:pPr marL="230400" indent="-230400">
              <a:lnSpc>
                <a:spcPct val="13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завершении миссии в окрестности коллинеарных точек либрации системы Солнце-Земля КА может быть переведен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 окололунную орбиту (низкую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колокруговую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ли сильно эллиптическую) или траекторию столкновения с Луной</a:t>
            </a:r>
          </a:p>
          <a:p>
            <a:pPr marL="230188" indent="-230188">
              <a:lnSpc>
                <a:spcPct val="13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еустойчивое многообразие исходной (квази)периодической орбиты вокруг одной из точек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истемы Солнце-Земля</a:t>
            </a:r>
            <a:endParaRPr lang="ru-RU" sz="2000" baseline="-25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690813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клеивается с устойчивым многообразием какой-то из (квази)периодических орбит около точки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истемы Земля-Луна</a:t>
            </a:r>
          </a:p>
          <a:p>
            <a:pPr marL="2690813" indent="-230188">
              <a:lnSpc>
                <a:spcPct val="13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спользование силы светового давления увеличивает спектр возможностей при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динаковом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ксимально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начении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V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09" y="4274365"/>
            <a:ext cx="2398643" cy="2316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0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нешние/внутренние резонансные гравитационные маневры и захват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6" y="1690690"/>
            <a:ext cx="8468139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6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спасение миссии 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katsuki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етангенциальный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LT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маневр для резонансного пролета КА и его захвата Венерой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внешние земные резонансы для захвата астероидов на (квази)периодические орбиты вокруг точек либраци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аналитические выражения для скачков значений орбитальных элементов вследствие внешних резонансных гравитационных маневров в трехмерном случае</a:t>
            </a:r>
          </a:p>
        </p:txBody>
      </p:sp>
    </p:spTree>
    <p:extLst>
      <p:ext uri="{BB962C8B-B14F-4D97-AF65-F5344CB8AC3E}">
        <p14:creationId xmlns:p14="http://schemas.microsoft.com/office/powerpoint/2010/main" val="86056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9843" y="365126"/>
            <a:ext cx="7964557" cy="1325563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arth Resonant Gravity Assists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r Asteroid Retrieval Missions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Joan Pau Sanchez Cuartielles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Strathclyde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44" y="4573722"/>
            <a:ext cx="2709178" cy="2219936"/>
          </a:xfr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48" y="1720485"/>
            <a:ext cx="2584174" cy="2982664"/>
          </a:xfrm>
          <a:prstGeom prst="rect">
            <a:avLst/>
          </a:prstGeom>
        </p:spPr>
      </p:pic>
      <p:sp>
        <p:nvSpPr>
          <p:cNvPr id="9" name="Объект 2"/>
          <p:cNvSpPr txBox="1">
            <a:spLocks/>
          </p:cNvSpPr>
          <p:nvPr/>
        </p:nvSpPr>
        <p:spPr>
          <a:xfrm>
            <a:off x="344556" y="1664185"/>
            <a:ext cx="8468139" cy="5102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74963" indent="-230188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искусственного перевода астероида на квазипериодическую орбиту вокруг точки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стемы Солнце-Земля нужно сообщить импульс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V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 panose="05050102010706020507" pitchFamily="18" charset="2"/>
            </a:endParaRPr>
          </a:p>
          <a:p>
            <a:pPr marL="2874963" indent="-230188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Использование резонансных пролетов у Земли позволяет сократить величину 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V</a:t>
            </a:r>
          </a:p>
          <a:p>
            <a:pPr marL="2874963" indent="-230188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Вместо перицентрального отображения Кеплера вводится более универсальное понятие отображения встречи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– скачка в значениях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орбитальных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элементов в результате сближения с Землей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53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зменение орбит астероидов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5042" y="1611178"/>
            <a:ext cx="8627165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3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учет неопределенности параметров астероида и его орбиты при планировании захвата на (квази)периодическую орбиту около коллинеарной точки либрации системы Солнце-Земля и расчете необходимого для поддержания управления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автономное управление движением и навигация КА, осуществляющего изменение орбиты астероида и скорости его вращения путем лазерной абляци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9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концепция гравитационного тягача и исследование возможных сценариев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иссий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изменению орбиты астероида с помощью одного или нескольких гравитационных тягачей</a:t>
            </a:r>
          </a:p>
        </p:txBody>
      </p:sp>
    </p:spTree>
    <p:extLst>
      <p:ext uri="{BB962C8B-B14F-4D97-AF65-F5344CB8AC3E}">
        <p14:creationId xmlns:p14="http://schemas.microsoft.com/office/powerpoint/2010/main" val="258310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105864"/>
          </a:xfrm>
        </p:spPr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упповой полет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790" y="1470990"/>
            <a:ext cx="8680173" cy="5300870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3.10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система управления относительным движением КА в формации на основе модели роя Кукера-Смейла 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алгоритм управления относительным движением роя кубсатов на эллиптических орбитах, основанный на линейно-квадратичном регулировании и методе потенциалов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5.9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ддержание относительного квазипериодического движения двух спутников на близких эллиптических орбитах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мощью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кона управления, изменяющего топологический тип положения относительного равновесия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альное управление относительным движением роя фемтоспутников с помощью дифференциального светового давления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38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pplication of Hamiltonian Structure-Preserving Control to Cluster Flight for Fractionated Spacecraft on An Elliptic Orbit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ng Xu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Beihang University, People’s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public of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na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5774" y="1616765"/>
            <a:ext cx="8878955" cy="5168346"/>
          </a:xfrm>
        </p:spPr>
        <p:txBody>
          <a:bodyPr>
            <a:normAutofit/>
          </a:bodyPr>
          <a:lstStyle/>
          <a:p>
            <a:pPr marL="230400" indent="-230400">
              <a:lnSpc>
                <a:spcPct val="12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описания относительного движения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А на близких эллиптических орбитах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менены уравнения Шонера-Хемпеля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2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правление зануляет действительные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части характеристических показателей</a:t>
            </a:r>
          </a:p>
          <a:p>
            <a:pPr marL="230400" indent="-230400">
              <a:lnSpc>
                <a:spcPct val="12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иперболический тип периодического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вижения становится эллиптическим</a:t>
            </a:r>
          </a:p>
          <a:p>
            <a:pPr marL="230400" indent="-230400">
              <a:lnSpc>
                <a:spcPct val="12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стойчивость подтверждается анализом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ведения мультипликаторов Флоке</a:t>
            </a:r>
          </a:p>
          <a:p>
            <a:pPr marL="230400" indent="-230400">
              <a:lnSpc>
                <a:spcPct val="12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 силу нестационарности динамической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истемы топологический тип движения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жет меняться, векторы устойчивого и</a:t>
            </a:r>
          </a:p>
          <a:p>
            <a:pPr marL="2304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еустойчивого многообразий пропадают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898" y="1789043"/>
            <a:ext cx="2992830" cy="244193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898" y="4329335"/>
            <a:ext cx="2992830" cy="2395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04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lative Orbital Dynamics of Swarms of Femto-Spacecraft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iorgio Mingotti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Strathclyde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2035" y="1643270"/>
            <a:ext cx="8733182" cy="5141842"/>
          </a:xfrm>
        </p:spPr>
        <p:txBody>
          <a:bodyPr>
            <a:normAutofit/>
          </a:bodyPr>
          <a:lstStyle/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сследуется относительное движение двух фемтоспутников на близких околокруговых орбитах</a:t>
            </a: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управления используется дифференциальное световое давление: дочерний спутник может изменять коэффициент отражения своей поверхности, покрытой электрохромным материалом</a:t>
            </a:r>
          </a:p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ассматривается задача оптимального изменения параметров проективной круговой орбиты, краевая задача из принципа максимума решена для трех видов оптимального управления: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быстродействию,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опливу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линейный функционал) и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энергии (квадратичный функционал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80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06102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ближение и стыковка на орбите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8052" y="1285462"/>
            <a:ext cx="8521147" cy="5473146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10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построение скользящего режима оптимального управления относительными положением и ориентацией КА для стыковки с кувыркающейся мишенью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тносительная навигация при сближении и стыковке на основе только угловых измерений: особенности и область применимости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5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тимальная встреча на эллиптических орбитах с помощью непрерывной радиальной тяги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5.13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миссия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SMA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зультаты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ерии экспериментов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RIDES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по безопасному импульсному сближению двух КА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3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прогнозирующая система управления для стыковки с КА на эллиптической орбите в автономном режиме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07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тимизация межпланетных траекторий с большой тягой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808" y="1690690"/>
            <a:ext cx="8454887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1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тод виртуальных траекторий для проектирования траекторий с несколькими гравитационными маневрам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изация перелета на периодическую орбиту вокруг точки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истемы Солнце-Земля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нцепция межпланетной промежуточной орбиты для расширения окон старта межпланетных миссий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10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оектирование оптимальных траекторий полета к астероиду Апофис с возвращением на Землю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89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Study on Low-Cost and Flexible Deep-Space Exploration Utilizing A Concept of Interplanetary Parkin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 Orbit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shinori Ikenaga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JAXA, Japan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87" y="1563757"/>
            <a:ext cx="8693426" cy="5221355"/>
          </a:xfrm>
        </p:spPr>
        <p:txBody>
          <a:bodyPr>
            <a:normAutofit/>
          </a:bodyPr>
          <a:lstStyle/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 аналогии с энеевской идеей старта с орбиты предложена идея использования межпланетной промежуточной орбиты: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А отправляется к цели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е сразу, а совершает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ток вокруг Солнца и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витационный маневр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 Земли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50000"/>
              </a:lnSpc>
              <a:spcBef>
                <a:spcPts val="60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кно старта при этом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метно расширяется: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рса с 1-2 недель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о одного года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7855" y="2898476"/>
            <a:ext cx="5157118" cy="3714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08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тимальная переориентация КА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6833" y="1690690"/>
            <a:ext cx="8157541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альная по быстродействию переориентация при наличии ограничени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птимальная по углу нутации переориентация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А, стабилизированного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бственным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ращением, при помощи одиночного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вигателя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77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тимизация межпланетных траекторий с малой тягой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5044" y="1690690"/>
            <a:ext cx="8640416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3.11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ямой метод оптимизации траекторий в задаче 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тел, основанный на дискретизации по схеме Гаусса-Лобато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дача минимальной тяги (нахождение минимального значения тяги, допускающего перелет за заданное время) и ее применение в оптимизации траекторий с малой тягой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епрямая оптимизация траекторий с малой тягой в задаче двух/трех тел с использованием метода продолжения по параметру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13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тимизация перелетов на ГСО</a:t>
            </a:r>
            <a:b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 помощью малой тяги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2035" y="1690690"/>
            <a:ext cx="8759686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7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овый тип траекторий с гибридной (большой + малой) тягой: гомановский спиральный перелет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0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нженерные аспекты проектирования и оптимизации траекторий перелета на ГСО с помощью двигателей малой тяги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4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иссия 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ctra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нализ возможных схем выхода КА на ГСО с помощью двигателей малой тяги</a:t>
            </a:r>
            <a:endParaRPr lang="ru-RU" sz="2000" i="1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34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vel Numerical Optimisation of the Hohmann Spiral Transfer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ven Owens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f Strathclyde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5287" y="1696278"/>
            <a:ext cx="8693426" cy="5088834"/>
          </a:xfrm>
        </p:spPr>
        <p:txBody>
          <a:bodyPr>
            <a:normAutofit lnSpcReduction="10000"/>
          </a:bodyPr>
          <a:lstStyle/>
          <a:p>
            <a:pPr marL="230400" indent="-230400">
              <a:lnSpc>
                <a:spcPct val="150000"/>
              </a:lnSpc>
              <a:spcBef>
                <a:spcPts val="0"/>
              </a:spcBef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омановский спиральный перелет похож на биэллиптический перелет (перелет Штернфельда), только вторая фаза полета КА осуществляется с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мощью двигателей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лой тяги</a:t>
            </a:r>
          </a:p>
          <a:p>
            <a:pPr marL="230400" indent="-230400">
              <a:lnSpc>
                <a:spcPct val="15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клонение орбиты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жет изменяться с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мощью малой или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большой тяги</a:t>
            </a:r>
          </a:p>
          <a:p>
            <a:pPr marL="230400" indent="-230400">
              <a:lnSpc>
                <a:spcPct val="15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Экономия топлива</a:t>
            </a:r>
          </a:p>
          <a:p>
            <a:pPr marL="23040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жет достигать 10%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243" y="2981739"/>
            <a:ext cx="5299470" cy="3617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12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инамика орбитального движения вокруг тел неправильной формы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6" y="1690690"/>
            <a:ext cx="8494643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4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7.11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построение и поддержание траекторий КА вокруг двойного астероида 1996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G3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динамика орбитального движения вокруг двойного астероида в полной ограниченной задаче трех тел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4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динамика орбитального движения КА в окрестности контактного двойного астероида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5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стойчивость относительных равновесий КА в поле астероида, имеющего форму трехосного эллипсоида</a:t>
            </a:r>
          </a:p>
          <a:p>
            <a:pPr marL="0" indent="0">
              <a:lnSpc>
                <a:spcPct val="14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6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некеплеровы орбиты вокруг малых тел Солнечной системы, построенные с использованием светового давления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94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105866"/>
          </a:xfrm>
        </p:spPr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пуск и посадка на небесные тела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5043" y="1404732"/>
            <a:ext cx="8640417" cy="5168348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3.8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демпферы для смягчения удара при посадке КА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кользящий режим для оптимальной (по топливу) посадки на астероиды неправильной формы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6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интегрированная система сенсоров для навигации КА при спуске и посадке (проект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PLEX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в рамках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P7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13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даптивное управление и навигация для задачи автономной посадки КА на поверхность небесного тела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5.8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угловая стабилизация КА в процессе мягкой посадки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5.10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графическое моделирование лунной поверхности для тестирования алгоритмов управления и навигации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11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проектирование оптимальной траектории в задаче вертикальной посадки на Луну</a:t>
            </a:r>
          </a:p>
        </p:txBody>
      </p:sp>
    </p:spTree>
    <p:extLst>
      <p:ext uri="{BB962C8B-B14F-4D97-AF65-F5344CB8AC3E}">
        <p14:creationId xmlns:p14="http://schemas.microsoft.com/office/powerpoint/2010/main" val="107632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ределение и улучшение параметров орбиты и маневров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10817" y="1664186"/>
            <a:ext cx="8362121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3.5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автономное определение и уточнение орбиты КА в созвездии на основе межспутниковых оптических измерений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восстановление ненаблюдаемых орбитальных маневров и прогноз орбиты с помощью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лавных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урье-коэффициентов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9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дифференциальная полиномиальная алгебра для прогнозирования траекторий в условиях неопределенност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9.8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определение и уточнение параметров орбиты тела по данным измерений склонения и прямого восхождения с использованием дифференциальной алгебры полиномов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03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ация и оценивание</a:t>
            </a:r>
            <a:endParaRPr lang="ru-RU" sz="3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7" y="1690690"/>
            <a:ext cx="8441634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2.4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адаптивный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cented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 Калмана (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UKF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мешанный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ru-RU" sz="20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/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0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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-фильтр для задач расширенной пропорциональной навигации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39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026" y="365126"/>
            <a:ext cx="8812695" cy="1325563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Residual-Based Adaptive Unscented Kalman Filter for Microsatellites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 Xuan Huy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Tokyo Institute of Technology, Japan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14911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scented Kalman Filter (UKF)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хорошо работает в задаче оценивания для нелинейных систем</a:t>
            </a:r>
          </a:p>
          <a:p>
            <a:pPr>
              <a:lnSpc>
                <a:spcPct val="12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озможны проблемы, если неправильно заданы матрицы ковариации для шума процесса и шума измерений</a:t>
            </a:r>
          </a:p>
          <a:p>
            <a:pPr>
              <a:lnSpc>
                <a:spcPct val="12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даптивный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KF: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заложенная изначально матрица ковариаций для шума измерений изменяется на матрицу, вычисляемую по результатам измерений</a:t>
            </a:r>
          </a:p>
          <a:p>
            <a:pPr>
              <a:lnSpc>
                <a:spcPct val="12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едупреждающий сигнал о переключении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KF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 AUKF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выдается на основе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статистического теста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endParaRPr lang="ru-RU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69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026" y="365126"/>
            <a:ext cx="8812695" cy="1325563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Mixed Kalman/H-Infinity Filtering Approach for Augmented Proportional Navigation Guidance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rian-Mihail Stoica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litehnica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of Bucharest, Romania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14911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 Калмана (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)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аботает успешно, если хорошо известны статистические параметры шумов процесса и измерений</a:t>
            </a:r>
          </a:p>
          <a:p>
            <a:pPr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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а, напротив, не требуются никакие априорные сведения (консервативная оценка)</a:t>
            </a:r>
          </a:p>
          <a:p>
            <a:pPr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класса стохастических систем с зависящими от состояния шумами процесса и измерений построен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ru-R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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фильтр: минимизируется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орма ошибки при ограничении типа 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</a:t>
            </a:r>
            <a:r>
              <a:rPr lang="en-US" sz="2400" baseline="-25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</a:t>
            </a:r>
            <a:endParaRPr lang="ru-RU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64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вод с орбиты отработавших КА и объектов космического мусора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7" y="1690690"/>
            <a:ext cx="8441634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6.1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проектирование миссий, направленных на активное удаление крупных объектов космического мусора с орбиты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оптимальный увод пассивно стабилизированных КА с помощью двигателей малой тяги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8.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увод КА с периодических орбит в окрестности точек либрации</a:t>
            </a:r>
          </a:p>
        </p:txBody>
      </p:sp>
    </p:spTree>
    <p:extLst>
      <p:ext uri="{BB962C8B-B14F-4D97-AF65-F5344CB8AC3E}">
        <p14:creationId xmlns:p14="http://schemas.microsoft.com/office/powerpoint/2010/main" val="56664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1.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ximum-Likelihood Estimation Optimizer for Constrained, Time-Optimal Satellite Reorientation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obert G. Melton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Penn State, USA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825625"/>
            <a:ext cx="8574156" cy="4614932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variance Matrix Adaptation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volution Strategy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MA-ES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вази-ньютоновская модификация эволюционной стратегии</a:t>
            </a:r>
          </a:p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ает хорошее начальное приближение</a:t>
            </a:r>
          </a:p>
          <a:p>
            <a:pPr marL="23040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гибридных алгоритмов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30400" indent="-230400"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Лучше работает в случае,</a:t>
            </a:r>
          </a:p>
          <a:p>
            <a:pPr marL="23040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гда целевая функция и</a:t>
            </a:r>
          </a:p>
          <a:p>
            <a:pPr marL="23040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се функции ограничения</a:t>
            </a:r>
          </a:p>
          <a:p>
            <a:pPr marL="23040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меют квадратичный вид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755" y="3706598"/>
            <a:ext cx="4412443" cy="2908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58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0331" y="365126"/>
            <a:ext cx="8150087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6.4. Mitigation and Standards</a:t>
            </a:r>
            <a:endParaRPr lang="ru-RU" sz="4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7" y="1690690"/>
            <a:ext cx="8441634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6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4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AMA 2.0: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ограммный комплекс для оценки риска столкновения с фрагментами космического мусора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6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 анализа стратегии увода отработавших КА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оект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A)</a:t>
            </a:r>
            <a:endParaRPr lang="ru-RU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6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6.4.6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концепция и дизайн спутника типа 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ubeSat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 развертываемым парусом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иссия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orbitsail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 рамках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P7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головная организация-исполнитель –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rrey Space Centre, University of Surrey, UK)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6.4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8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лабораторные испытания технологической линейки механизмов развертывания паруса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Tohoku University, Japan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93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6611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2. Student Conference</a:t>
            </a:r>
            <a:endParaRPr lang="ru-RU" sz="4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4922" y="1364976"/>
            <a:ext cx="8600660" cy="5234609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dergraduate Students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sz="2000" dirty="0" smtClean="0">
                <a:solidFill>
                  <a:srgbClr val="DAA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old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milien Fabacher “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inding Multiple Sun-Earth Saddle-Point Flybys for LISA Pathfinder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 (France)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lver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ja Schuster “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w Options for the Mercury Orbit Insertion of BepiColombo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 (Germany)</a:t>
            </a:r>
          </a:p>
          <a:p>
            <a:pPr marL="0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duate Students</a:t>
            </a: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sz="2000" dirty="0" smtClean="0">
                <a:solidFill>
                  <a:srgbClr val="DAA6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old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lorian Reichel “</a:t>
            </a: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ign, Test and Verification of A Miniature Attitude Control System for the Picosatellite UWE-3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” (Germany)</a:t>
            </a:r>
          </a:p>
          <a:p>
            <a:pPr marL="0" indent="0">
              <a:lnSpc>
                <a:spcPct val="130000"/>
              </a:lnSpc>
              <a:spcBef>
                <a:spcPts val="1200"/>
              </a:spcBef>
              <a:buNone/>
            </a:pP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st Technical Paper</a:t>
            </a:r>
            <a:endParaRPr lang="en-US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rfan Rashed “Attitude Determination of Nano-Satellites Using Low-Cost, Quadrant Based MEMS Sun Sensors for Creating Unique Sensor Fusion” (Republic of Korea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04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11560"/>
          </a:xfrm>
        </p:spPr>
        <p:txBody>
          <a:bodyPr>
            <a:normAutofit/>
          </a:bodyPr>
          <a:lstStyle/>
          <a:p>
            <a:pPr algn="ctr"/>
            <a:r>
              <a:rPr lang="ru-RU" sz="4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енденции в астродинамике</a:t>
            </a:r>
            <a:endParaRPr lang="ru-RU" sz="4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20279" y="3054226"/>
            <a:ext cx="614900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перации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садка на поверхность небесного тела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вод с околоземных орбит и периодических орбит в окрестности точек либрации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стреча/стыковка/столкновение 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 орбите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8416" y="5054226"/>
            <a:ext cx="5168347" cy="1698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ханизмы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лнечный</a:t>
            </a:r>
            <a:r>
              <a:rPr lang="en-US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тмосферный парус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вух- и трехстепенные гироскопы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вигатели малой тяги</a:t>
            </a:r>
            <a:endParaRPr lang="ru-RU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8417" y="1294421"/>
            <a:ext cx="5168347" cy="1698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инамика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Топология систем трех и более тел</a:t>
            </a:r>
          </a:p>
          <a:p>
            <a:pPr marL="360000" indent="-360000">
              <a:lnSpc>
                <a:spcPct val="150000"/>
              </a:lnSpc>
              <a:buAutoNum type="arabicPeriod"/>
            </a:pPr>
            <a:r>
              <a:rPr lang="ru-RU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рбиты вокруг астероидов сложной формы и двойных астероидов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6763" y="1450400"/>
            <a:ext cx="3063972" cy="196868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89" y="3063119"/>
            <a:ext cx="2695924" cy="199110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4442" y="5309801"/>
            <a:ext cx="1859009" cy="1410102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737" y="5309801"/>
            <a:ext cx="2106422" cy="141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64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ecise Spin Sync Slew Control Based on Nonlinear Optimization for Spinning Spacecraft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ung-Hua Wu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University of Surrey, UK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825625"/>
            <a:ext cx="8574156" cy="4614932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ытянутый спутник (типа пенетратора), закрученный вокруг оси минимального момента инерции</a:t>
            </a:r>
          </a:p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Цель – переориентировать ось вращения с помощью одного двигателя, установленного перпендикулярно к этой оси</a:t>
            </a:r>
          </a:p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правление, синхронизованное с вращением: в тот момент, когда момент силы тяги максимально сближается с нужным направлением оси вращения, прикладывается импульс</a:t>
            </a:r>
          </a:p>
          <a:p>
            <a:pPr>
              <a:lnSpc>
                <a:spcPct val="16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длежащая минимизации целевая функция – угол нутации в конечный момент времени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92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ховичные и гиродинные системы управления ориентацией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790" y="1730446"/>
            <a:ext cx="8627165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2.3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овая концепция наклонного маховика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ховика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 двухстепенным поворотным механизмом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2.6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робастный скользящий режим управления маховиком для компенсации статического трения в режиме медленного вращения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9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овая регуляризирующая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ратегия управления для пирамидальной конструкции из четырех гиродинов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1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управление ориентацией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А с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омощью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диночного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иродина с переменной скоростью вращения ротора</a:t>
            </a:r>
          </a:p>
        </p:txBody>
      </p:sp>
    </p:spTree>
    <p:extLst>
      <p:ext uri="{BB962C8B-B14F-4D97-AF65-F5344CB8AC3E}">
        <p14:creationId xmlns:p14="http://schemas.microsoft.com/office/powerpoint/2010/main" val="100722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034" y="365126"/>
            <a:ext cx="8706678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2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ru-RU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2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perimental Demonstration of 3-DOF Capabilities of A Tilted Wheel Using An Air-Bearing Table</a:t>
            </a:r>
            <a:br>
              <a:rPr lang="en-US" sz="22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2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wrence Inumoh </a:t>
            </a:r>
            <a:r>
              <a:rPr lang="en-US" sz="2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Surrey Space Centre, University of Surrey, UK)</a:t>
            </a:r>
            <a:endParaRPr lang="ru-RU" sz="2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14911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онцепция наклонного маховика: поворотный механизм обеспечивает две дополнительные степени свободы и позволяет обойтись только одним маховиком</a:t>
            </a:r>
          </a:p>
          <a:p>
            <a:pPr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наклонного маховика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тсутствуют сингулярности</a:t>
            </a:r>
          </a:p>
          <a:p>
            <a:pPr marL="230400" indent="-230400">
              <a:lnSpc>
                <a:spcPct val="140000"/>
              </a:lnSpc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ведены результаты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экспериментов на макете</a:t>
            </a:r>
          </a:p>
          <a:p>
            <a:pPr marL="230400" indent="0">
              <a:lnSpc>
                <a:spcPct val="14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 воздушной подушке</a:t>
            </a:r>
            <a:endParaRPr lang="ru-RU" sz="24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5094" y="3775847"/>
            <a:ext cx="3617845" cy="274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02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034" y="365126"/>
            <a:ext cx="8706678" cy="1325563"/>
          </a:xfrm>
        </p:spPr>
        <p:txBody>
          <a:bodyPr>
            <a:normAutofit/>
          </a:bodyPr>
          <a:lstStyle/>
          <a:p>
            <a:pPr algn="ctr"/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ttitude Maneuver Control of A Spacecraft by One Variable-Speed Control Moment Gyro</a:t>
            </a:r>
            <a:br>
              <a:rPr lang="en-US" sz="2000" u="sng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0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ichao Gui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Beihang University, People’s Republic of China)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1548" y="1690688"/>
            <a:ext cx="8574156" cy="5014911"/>
          </a:xfrm>
        </p:spPr>
        <p:txBody>
          <a:bodyPr>
            <a:normAutofit lnSpcReduction="10000"/>
          </a:bodyPr>
          <a:lstStyle/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ассматривается задача управления ориентацией КА с помощью одного гиродина с переменной скоростью вращения ротора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Кинематика углового движения описывается с помощью параметров Родрига-Гамильтона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меются две сингулярности: сингулярность обобщенного матричного обращения и сингулярность нулевой скорости вращения ротора</a:t>
            </a:r>
          </a:p>
          <a:p>
            <a:pPr>
              <a:lnSpc>
                <a:spcPct val="140000"/>
              </a:lnSpc>
            </a:pP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роится ПД-регулятор с настраиваемыми коэффициентами, обеспечивающий асимптотическую устойчивость нужной ориентации КА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49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агнитные системы</a:t>
            </a:r>
            <a:b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ru-RU" sz="33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правления ориентацией</a:t>
            </a:r>
            <a:endParaRPr lang="ru-RU" sz="33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44557" y="1690690"/>
            <a:ext cx="8441634" cy="4882388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9 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алгоритмы управления ориентацией для спутника с атмосферным балансиром (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ag balance instrument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  <a:endParaRPr lang="en-US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1.1.11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скользящий режим управления ориентацией КА с ненулевым зарядом (магнето-кулоновское управление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1.12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одновременные демпфирование и переориентация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ru-RU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1.4.7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– управление в виде </a:t>
            </a:r>
            <a:r>
              <a:rPr lang="en-US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ID</a:t>
            </a:r>
            <a:r>
              <a:rPr lang="ru-RU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регулятора с калмановской оценкой возмущающего момента</a:t>
            </a:r>
            <a:endParaRPr lang="ru-RU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44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98</TotalTime>
  <Words>2630</Words>
  <Application>Microsoft Office PowerPoint</Application>
  <PresentationFormat>Экран (4:3)</PresentationFormat>
  <Paragraphs>256</Paragraphs>
  <Slides>4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2</vt:i4>
      </vt:variant>
    </vt:vector>
  </HeadingPairs>
  <TitlesOfParts>
    <vt:vector size="50" baseType="lpstr">
      <vt:lpstr>Arial</vt:lpstr>
      <vt:lpstr>Calibri</vt:lpstr>
      <vt:lpstr>Calibri Light</vt:lpstr>
      <vt:lpstr>Symbol</vt:lpstr>
      <vt:lpstr>Verdana</vt:lpstr>
      <vt:lpstr>Wingdings</vt:lpstr>
      <vt:lpstr>Тема Office</vt:lpstr>
      <vt:lpstr>Equation</vt:lpstr>
      <vt:lpstr> Обзор работ по астродинамике  С1. Astrodynamics Symposium + A6 Space Debris Symposium (A6.4. Mitigation and Standards) + E2. Student Conference</vt:lpstr>
      <vt:lpstr>Общая информация</vt:lpstr>
      <vt:lpstr>Оптимальная переориентация КА</vt:lpstr>
      <vt:lpstr>C1.1.1 Maximum-Likelihood Estimation Optimizer for Constrained, Time-Optimal Satellite Reorientation  Robert G. Melton (Penn State, USA)</vt:lpstr>
      <vt:lpstr>C1.4.5 Precise Spin Sync Slew Control Based on Nonlinear Optimization for Spinning Spacecraft  Yung-Hua Wu (University of Surrey, UK)</vt:lpstr>
      <vt:lpstr>Маховичные и гиродинные системы управления ориентацией</vt:lpstr>
      <vt:lpstr>C1.2.3 Experimental Demonstration of 3-DOF Capabilities of A Tilted Wheel Using An Air-Bearing Table  Lawrence Inumoh (Surrey Space Centre, University of Surrey, UK)</vt:lpstr>
      <vt:lpstr>C1.4.12 Attitude Maneuver Control of A Spacecraft by One Variable-Speed Control Moment Gyro  Haichao Gui (Beihang University, People’s Republic of China)</vt:lpstr>
      <vt:lpstr>Магнитные системы управления ориентацией</vt:lpstr>
      <vt:lpstr>C1.1.12 A Nadir-Pointing Magnetic Attitude Control System for Tigrisat Nanosatellite  Paride Testani (University of Rome “La Sapienza”, Italy)</vt:lpstr>
      <vt:lpstr>Мехатронные бортовые системы</vt:lpstr>
      <vt:lpstr>Тросовые системы</vt:lpstr>
      <vt:lpstr>C1.1.6 Uniform Rotations of A Two-Body Tethered System in An Elliptic Orbit  Anna Guerman (University of Beira Interior, Portugal)</vt:lpstr>
      <vt:lpstr>C1.2.1 Long Term Dynamics and Control of a Bare Electrodynamic Tethers Under Multi-Environment Perturbations  Rui Zhong (York University, Canada)</vt:lpstr>
      <vt:lpstr>Солнечный/атмосферный парус</vt:lpstr>
      <vt:lpstr>C1.1.3 Passive Aerostability for Drag Sails  Gemma Saura Carretero (Cranfield University, UK)</vt:lpstr>
      <vt:lpstr>C1.6.9 Optimal Law for Inclination Change in An Atmosphere Through Solar Sailing  Valentin Stolbunov (University of Glasgow, UK)</vt:lpstr>
      <vt:lpstr>C1.8.3 Agile Solar Sailing in Three-Body Problem: Motion Between Artificial Equilibrium Points  Jeannette Heiligers (University of Strathclyde, UK)</vt:lpstr>
      <vt:lpstr>Динамика задачи трех тел: инвариантные многообразия</vt:lpstr>
      <vt:lpstr>C1.8.5 Earth-Sun L1 and L2 to Moon Transfers Exploiting Natural Dynamics  Willem van der Weg (University of Strathclyde, UK)</vt:lpstr>
      <vt:lpstr>Внешние/внутренние резонансные гравитационные маневры и захват</vt:lpstr>
      <vt:lpstr>C1.7.8 Earth Resonant Gravity Assists for Asteroid Retrieval Missions  Joan Pau Sanchez Cuartielles (University of Strathclyde, UK)</vt:lpstr>
      <vt:lpstr>Изменение орбит астероидов</vt:lpstr>
      <vt:lpstr>Групповой полет</vt:lpstr>
      <vt:lpstr>C1.5.9 Application of Hamiltonian Structure-Preserving Control to Cluster Flight for Fractionated Spacecraft on An Elliptic Orbit  Ming Xu (Beihang University, People’s Republic of China)</vt:lpstr>
      <vt:lpstr>C1.8.11 Relative Orbital Dynamics of Swarms of Femto-Spacecraft  Giorgio Mingotti (University of Strathclyde, UK)</vt:lpstr>
      <vt:lpstr>Сближение и стыковка на орбите</vt:lpstr>
      <vt:lpstr>Оптимизация межпланетных траекторий с большой тягой</vt:lpstr>
      <vt:lpstr>C1.6.13 A Study on Low-Cost and Flexible Deep-Space Exploration Utilizing A Concept of Interplanetary Parking Orbit  Toshinori Ikenaga (JAXA, Japan)</vt:lpstr>
      <vt:lpstr>Оптимизация межпланетных траекторий с малой тягой</vt:lpstr>
      <vt:lpstr>Оптимизация перелетов на ГСО с помощью малой тяги</vt:lpstr>
      <vt:lpstr>C1.6.7 Novel Numerical Optimisation of the Hohmann Spiral Transfer  Steven Owens (University of Strathclyde, UK)</vt:lpstr>
      <vt:lpstr>Динамика орбитального движения вокруг тел неправильной формы</vt:lpstr>
      <vt:lpstr>Спуск и посадка на небесные тела</vt:lpstr>
      <vt:lpstr>Определение и улучшение параметров орбиты и маневров</vt:lpstr>
      <vt:lpstr>Фильтрация и оценивание</vt:lpstr>
      <vt:lpstr>C1.2.4 A Residual-Based Adaptive Unscented Kalman Filter for Microsatellites  Le Xuan Huy (Tokyo Institute of Technology, Japan)</vt:lpstr>
      <vt:lpstr>C1.3.6 A Mixed Kalman/H-Infinity Filtering Approach for Augmented Proportional Navigation Guidance  Adrian-Mihail Stoica (University Politehnica of Bucharest, Romania)</vt:lpstr>
      <vt:lpstr>Увод с орбиты отработавших КА и объектов космического мусора</vt:lpstr>
      <vt:lpstr>A6.4. Mitigation and Standards</vt:lpstr>
      <vt:lpstr>E2. Student Conference</vt:lpstr>
      <vt:lpstr>Тенденции в астродинамике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зор работ по астродинамике  С1. Astrodynamics Symposium + A6 Space Debris Symposium (A6.4. Mitigation and Standards) + E2. Student Conference</dc:title>
  <dc:creator>Сергей</dc:creator>
  <cp:lastModifiedBy>Сергей</cp:lastModifiedBy>
  <cp:revision>282</cp:revision>
  <dcterms:created xsi:type="dcterms:W3CDTF">2013-10-09T11:51:14Z</dcterms:created>
  <dcterms:modified xsi:type="dcterms:W3CDTF">2013-11-07T03:19:35Z</dcterms:modified>
</cp:coreProperties>
</file>